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2DEFC0C" w14:textId="77777777" w:rsidR="00145C8E" w:rsidRPr="003A5797" w:rsidRDefault="00145C8E" w:rsidP="00145C8E">
      <w:pPr>
        <w:rPr>
          <w:rFonts w:ascii="Arial" w:hAnsi="Arial" w:cs="Arial"/>
        </w:rPr>
      </w:pPr>
      <w:r w:rsidRPr="003A5797">
        <w:rPr>
          <w:rFonts w:ascii="Arial" w:hAnsi="Arial" w:cs="Arial"/>
        </w:rPr>
        <w:t xml:space="preserve">Name: ___________________________     </w:t>
      </w:r>
      <w:r w:rsidRPr="003A5797">
        <w:rPr>
          <w:rFonts w:ascii="Arial" w:hAnsi="Arial" w:cs="Arial"/>
        </w:rPr>
        <w:tab/>
        <w:t>Date: ___________</w:t>
      </w:r>
      <w:r w:rsidRPr="003A5797">
        <w:rPr>
          <w:rFonts w:ascii="Arial" w:hAnsi="Arial" w:cs="Arial"/>
        </w:rPr>
        <w:tab/>
        <w:t xml:space="preserve"> </w:t>
      </w:r>
      <w:r w:rsidRPr="003A5797">
        <w:rPr>
          <w:rFonts w:ascii="Arial" w:hAnsi="Arial" w:cs="Arial"/>
        </w:rPr>
        <w:tab/>
        <w:t>Period:  ________</w:t>
      </w:r>
    </w:p>
    <w:p w14:paraId="0F781534" w14:textId="77777777" w:rsidR="00145C8E" w:rsidRPr="003A5797" w:rsidRDefault="00145C8E" w:rsidP="00145C8E">
      <w:pPr>
        <w:rPr>
          <w:rFonts w:ascii="Arial" w:hAnsi="Arial" w:cs="Arial"/>
        </w:rPr>
      </w:pPr>
    </w:p>
    <w:p w14:paraId="0CD23240" w14:textId="3058EF4D" w:rsidR="00145C8E" w:rsidRPr="008174EF" w:rsidRDefault="00145C8E" w:rsidP="00145C8E">
      <w:pPr>
        <w:pStyle w:val="Heading1"/>
        <w:jc w:val="left"/>
        <w:rPr>
          <w:rFonts w:cs="Arial"/>
          <w:b w:val="0"/>
        </w:rPr>
      </w:pPr>
      <w:r w:rsidRPr="008174EF">
        <w:rPr>
          <w:rFonts w:cs="Arial"/>
          <w:b w:val="0"/>
        </w:rPr>
        <w:t xml:space="preserve">Secondary Math II </w:t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  <w:t xml:space="preserve">     </w:t>
      </w:r>
      <w:r>
        <w:rPr>
          <w:rFonts w:cs="Arial"/>
        </w:rPr>
        <w:t>10-1</w:t>
      </w:r>
      <w:r w:rsidRPr="008174EF">
        <w:rPr>
          <w:rFonts w:cs="Arial"/>
        </w:rPr>
        <w:t xml:space="preserve"> </w:t>
      </w:r>
      <w:r>
        <w:rPr>
          <w:rFonts w:cs="Arial"/>
        </w:rPr>
        <w:t>Homework</w:t>
      </w:r>
    </w:p>
    <w:p w14:paraId="76DE8A3A" w14:textId="6DC04D57" w:rsidR="00145C8E" w:rsidRPr="008174EF" w:rsidRDefault="00145C8E" w:rsidP="00145C8E">
      <w:pPr>
        <w:pStyle w:val="Heading1"/>
        <w:rPr>
          <w:rFonts w:cs="Arial"/>
          <w:b w:val="0"/>
        </w:rPr>
      </w:pPr>
      <w:r>
        <w:rPr>
          <w:rFonts w:cs="Arial"/>
          <w:b w:val="0"/>
        </w:rPr>
        <w:t>Review of Linear Equations</w:t>
      </w:r>
    </w:p>
    <w:p w14:paraId="59C2CA8A" w14:textId="77777777" w:rsidR="0060648A" w:rsidRDefault="0060648A"/>
    <w:p w14:paraId="598A6F5F" w14:textId="77777777" w:rsidR="00145C8E" w:rsidRDefault="00145C8E" w:rsidP="00145C8E">
      <w:pPr>
        <w:rPr>
          <w:rFonts w:asciiTheme="majorHAnsi" w:hAnsiTheme="majorHAnsi"/>
        </w:rPr>
      </w:pPr>
      <w:r w:rsidRPr="00BA0DA7">
        <w:rPr>
          <w:rFonts w:asciiTheme="majorHAnsi" w:hAnsiTheme="majorHAnsi"/>
        </w:rPr>
        <w:t>1</w:t>
      </w:r>
      <w:r>
        <w:rPr>
          <w:rFonts w:asciiTheme="majorHAnsi" w:hAnsiTheme="majorHAnsi"/>
        </w:rPr>
        <w:t>.</w:t>
      </w:r>
      <w:r w:rsidRPr="00BA0DA7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 xml:space="preserve"> Define </w:t>
      </w:r>
      <w:r>
        <w:rPr>
          <w:rFonts w:asciiTheme="majorHAnsi" w:hAnsiTheme="majorHAnsi"/>
          <w:i/>
        </w:rPr>
        <w:t>linear</w:t>
      </w:r>
      <w:r>
        <w:rPr>
          <w:rFonts w:asciiTheme="majorHAnsi" w:hAnsiTheme="majorHAnsi"/>
        </w:rPr>
        <w:t>.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</w:p>
    <w:p w14:paraId="4FBEE67E" w14:textId="77777777" w:rsidR="00145C8E" w:rsidRDefault="00145C8E" w:rsidP="00145C8E">
      <w:pPr>
        <w:rPr>
          <w:rFonts w:asciiTheme="majorHAnsi" w:hAnsiTheme="majorHAnsi"/>
        </w:rPr>
      </w:pPr>
    </w:p>
    <w:p w14:paraId="699D3E99" w14:textId="77777777" w:rsidR="00145C8E" w:rsidRDefault="00145C8E" w:rsidP="00145C8E">
      <w:pPr>
        <w:rPr>
          <w:rFonts w:asciiTheme="majorHAnsi" w:hAnsiTheme="majorHAnsi"/>
        </w:rPr>
      </w:pPr>
    </w:p>
    <w:p w14:paraId="507750B8" w14:textId="77777777" w:rsidR="00145C8E" w:rsidRDefault="00145C8E" w:rsidP="00145C8E">
      <w:pPr>
        <w:rPr>
          <w:rFonts w:asciiTheme="majorHAnsi" w:hAnsiTheme="majorHAnsi"/>
        </w:rPr>
      </w:pPr>
    </w:p>
    <w:p w14:paraId="799A2E59" w14:textId="0C607438" w:rsidR="00145C8E" w:rsidRDefault="00145C8E" w:rsidP="00145C8E">
      <w:pPr>
        <w:rPr>
          <w:rFonts w:asciiTheme="majorHAnsi" w:hAnsiTheme="majorHAnsi"/>
          <w:i/>
        </w:rPr>
      </w:pPr>
      <w:r>
        <w:rPr>
          <w:rFonts w:asciiTheme="majorHAnsi" w:hAnsiTheme="majorHAnsi"/>
        </w:rPr>
        <w:t xml:space="preserve">2.  </w:t>
      </w:r>
      <w:proofErr w:type="gramStart"/>
      <w:r>
        <w:rPr>
          <w:rFonts w:asciiTheme="majorHAnsi" w:hAnsiTheme="majorHAnsi"/>
        </w:rPr>
        <w:t>a</w:t>
      </w:r>
      <w:proofErr w:type="gramEnd"/>
      <w:r>
        <w:rPr>
          <w:rFonts w:asciiTheme="majorHAnsi" w:hAnsiTheme="majorHAnsi"/>
        </w:rPr>
        <w:t xml:space="preserve">. </w:t>
      </w:r>
      <w:r>
        <w:rPr>
          <w:rFonts w:asciiTheme="majorHAnsi" w:hAnsiTheme="majorHAnsi"/>
        </w:rPr>
        <w:t xml:space="preserve">What is </w:t>
      </w:r>
      <w:r>
        <w:rPr>
          <w:rFonts w:asciiTheme="majorHAnsi" w:hAnsiTheme="majorHAnsi"/>
          <w:i/>
        </w:rPr>
        <w:t xml:space="preserve">slope-intercept </w:t>
      </w:r>
      <w:r w:rsidRPr="00AF33B2">
        <w:rPr>
          <w:rFonts w:asciiTheme="majorHAnsi" w:hAnsiTheme="majorHAnsi"/>
        </w:rPr>
        <w:t>form?</w:t>
      </w:r>
    </w:p>
    <w:p w14:paraId="2AF101E5" w14:textId="77777777" w:rsidR="00145C8E" w:rsidRDefault="00145C8E" w:rsidP="00145C8E">
      <w:pPr>
        <w:rPr>
          <w:rFonts w:asciiTheme="majorHAnsi" w:hAnsiTheme="majorHAnsi"/>
          <w:i/>
        </w:rPr>
      </w:pPr>
    </w:p>
    <w:p w14:paraId="27197805" w14:textId="77777777" w:rsidR="00145C8E" w:rsidRDefault="00145C8E" w:rsidP="00145C8E">
      <w:pPr>
        <w:rPr>
          <w:rFonts w:asciiTheme="majorHAnsi" w:hAnsiTheme="majorHAnsi"/>
          <w:i/>
        </w:rPr>
      </w:pPr>
    </w:p>
    <w:p w14:paraId="171E1CD4" w14:textId="77777777" w:rsidR="00145C8E" w:rsidRDefault="00145C8E" w:rsidP="00145C8E">
      <w:pPr>
        <w:rPr>
          <w:rFonts w:asciiTheme="majorHAnsi" w:hAnsiTheme="majorHAnsi"/>
          <w:i/>
        </w:rPr>
      </w:pPr>
    </w:p>
    <w:p w14:paraId="5F83ACD6" w14:textId="7905FC1A" w:rsidR="00145C8E" w:rsidRDefault="00145C8E" w:rsidP="00145C8E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  </w:t>
      </w:r>
      <w:r>
        <w:rPr>
          <w:rFonts w:asciiTheme="majorHAnsi" w:hAnsiTheme="majorHAnsi"/>
        </w:rPr>
        <w:t xml:space="preserve">   b. </w:t>
      </w:r>
      <w:r w:rsidRPr="00AF33B2">
        <w:rPr>
          <w:rFonts w:asciiTheme="majorHAnsi" w:hAnsiTheme="majorHAnsi"/>
        </w:rPr>
        <w:t>What</w:t>
      </w:r>
      <w:r>
        <w:rPr>
          <w:rFonts w:asciiTheme="majorHAnsi" w:hAnsiTheme="majorHAnsi"/>
        </w:rPr>
        <w:t xml:space="preserve"> do </w:t>
      </w:r>
      <w:r>
        <w:rPr>
          <w:rFonts w:asciiTheme="majorHAnsi" w:hAnsiTheme="majorHAnsi"/>
          <w:i/>
        </w:rPr>
        <w:t xml:space="preserve">m </w:t>
      </w:r>
      <w:r>
        <w:rPr>
          <w:rFonts w:asciiTheme="majorHAnsi" w:hAnsiTheme="majorHAnsi"/>
        </w:rPr>
        <w:t xml:space="preserve">and </w:t>
      </w:r>
      <w:r>
        <w:rPr>
          <w:rFonts w:asciiTheme="majorHAnsi" w:hAnsiTheme="majorHAnsi"/>
          <w:i/>
        </w:rPr>
        <w:t>b</w:t>
      </w:r>
      <w:r>
        <w:rPr>
          <w:rFonts w:asciiTheme="majorHAnsi" w:hAnsiTheme="majorHAnsi"/>
        </w:rPr>
        <w:t xml:space="preserve"> represent?</w:t>
      </w:r>
    </w:p>
    <w:p w14:paraId="7944AFA7" w14:textId="77777777" w:rsidR="00145C8E" w:rsidRDefault="00145C8E"/>
    <w:p w14:paraId="5B13942D" w14:textId="77777777" w:rsidR="00145C8E" w:rsidRDefault="00145C8E"/>
    <w:p w14:paraId="049DDABE" w14:textId="77777777" w:rsidR="00145C8E" w:rsidRDefault="00145C8E" w:rsidP="00145C8E">
      <w:pPr>
        <w:rPr>
          <w:rFonts w:asciiTheme="majorHAnsi" w:hAnsiTheme="majorHAnsi"/>
          <w:b/>
        </w:rPr>
      </w:pPr>
    </w:p>
    <w:p w14:paraId="0961B65E" w14:textId="77777777" w:rsidR="00145C8E" w:rsidRDefault="00145C8E" w:rsidP="00145C8E">
      <w:pPr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 xml:space="preserve">Identify the slope and y-intercept, </w:t>
      </w:r>
      <w:proofErr w:type="gramStart"/>
      <w:r>
        <w:rPr>
          <w:rFonts w:asciiTheme="majorHAnsi" w:hAnsiTheme="majorHAnsi"/>
          <w:b/>
        </w:rPr>
        <w:t>then</w:t>
      </w:r>
      <w:proofErr w:type="gramEnd"/>
      <w:r>
        <w:rPr>
          <w:rFonts w:asciiTheme="majorHAnsi" w:hAnsiTheme="majorHAnsi"/>
          <w:b/>
        </w:rPr>
        <w:t xml:space="preserve"> graph the linear equation.</w:t>
      </w:r>
    </w:p>
    <w:p w14:paraId="670E5EBD" w14:textId="77777777" w:rsidR="00145C8E" w:rsidRDefault="00145C8E"/>
    <w:p w14:paraId="2E5D93D6" w14:textId="0FA26C2E" w:rsidR="00145C8E" w:rsidRDefault="00145C8E" w:rsidP="00145C8E">
      <w:pPr>
        <w:rPr>
          <w:rFonts w:asciiTheme="majorHAnsi" w:hAnsiTheme="majorHAnsi"/>
        </w:rPr>
      </w:pPr>
      <w:r>
        <w:rPr>
          <w:rFonts w:asciiTheme="majorHAnsi" w:hAnsiTheme="majorHAnsi"/>
        </w:rPr>
        <w:t>3</w:t>
      </w:r>
      <w:r>
        <w:rPr>
          <w:rFonts w:asciiTheme="majorHAnsi" w:hAnsiTheme="majorHAnsi"/>
        </w:rPr>
        <w:t xml:space="preserve">.  </w:t>
      </w:r>
      <w:r w:rsidRPr="003E5F41">
        <w:rPr>
          <w:rFonts w:asciiTheme="majorHAnsi" w:hAnsiTheme="majorHAnsi"/>
          <w:position w:val="-10"/>
        </w:rPr>
        <w:object w:dxaOrig="900" w:dyaOrig="320" w14:anchorId="0A41C3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45pt;height:16pt" o:ole="">
            <v:imagedata r:id="rId7" o:title=""/>
          </v:shape>
          <o:OLEObject Type="Embed" ProgID="Equation.DSMT4" ShapeID="_x0000_i1037" DrawAspect="Content" ObjectID="_1329540444" r:id="rId8"/>
        </w:object>
      </w:r>
      <w:r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>4</w:t>
      </w:r>
      <w:r>
        <w:rPr>
          <w:rFonts w:asciiTheme="majorHAnsi" w:hAnsiTheme="majorHAnsi"/>
        </w:rPr>
        <w:t xml:space="preserve">.  </w:t>
      </w:r>
      <w:r w:rsidRPr="003E5F41">
        <w:rPr>
          <w:rFonts w:asciiTheme="majorHAnsi" w:hAnsiTheme="majorHAnsi"/>
          <w:position w:val="-6"/>
        </w:rPr>
        <w:object w:dxaOrig="680" w:dyaOrig="279" w14:anchorId="18013730">
          <v:shape id="_x0000_i1038" type="#_x0000_t75" style="width:34pt;height:14pt" o:ole="">
            <v:imagedata r:id="rId9" o:title=""/>
          </v:shape>
          <o:OLEObject Type="Embed" ProgID="Equation.DSMT4" ShapeID="_x0000_i1038" DrawAspect="Content" ObjectID="_1329540445" r:id="rId10"/>
        </w:object>
      </w:r>
      <w:r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>5</w:t>
      </w:r>
      <w:r>
        <w:rPr>
          <w:rFonts w:asciiTheme="majorHAnsi" w:hAnsiTheme="majorHAnsi"/>
        </w:rPr>
        <w:t xml:space="preserve">.  </w:t>
      </w:r>
      <w:r w:rsidRPr="003E5F41">
        <w:rPr>
          <w:rFonts w:asciiTheme="majorHAnsi" w:hAnsiTheme="majorHAnsi"/>
          <w:position w:val="-24"/>
        </w:rPr>
        <w:object w:dxaOrig="1460" w:dyaOrig="620" w14:anchorId="01AEEA42">
          <v:shape id="_x0000_i1039" type="#_x0000_t75" style="width:73pt;height:31pt" o:ole="">
            <v:imagedata r:id="rId11" o:title=""/>
          </v:shape>
          <o:OLEObject Type="Embed" ProgID="Equation.DSMT4" ShapeID="_x0000_i1039" DrawAspect="Content" ObjectID="_1329540446" r:id="rId12"/>
        </w:object>
      </w:r>
      <w:r>
        <w:rPr>
          <w:rFonts w:asciiTheme="majorHAnsi" w:hAnsiTheme="majorHAnsi"/>
        </w:rPr>
        <w:t xml:space="preserve"> </w:t>
      </w:r>
    </w:p>
    <w:p w14:paraId="56FD3283" w14:textId="1C4A5B07" w:rsidR="00145C8E" w:rsidRDefault="00145C8E" w:rsidP="00145C8E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</w:t>
      </w:r>
      <w:proofErr w:type="gramStart"/>
      <w:r>
        <w:rPr>
          <w:rFonts w:asciiTheme="majorHAnsi" w:hAnsiTheme="majorHAnsi"/>
        </w:rPr>
        <w:t>m</w:t>
      </w:r>
      <w:proofErr w:type="gramEnd"/>
      <w:r>
        <w:rPr>
          <w:rFonts w:asciiTheme="majorHAnsi" w:hAnsiTheme="majorHAnsi"/>
        </w:rPr>
        <w:t xml:space="preserve"> = ________   </w:t>
      </w:r>
      <w:r>
        <w:rPr>
          <w:rFonts w:asciiTheme="majorHAnsi" w:hAnsiTheme="majorHAnsi"/>
        </w:rPr>
        <w:t xml:space="preserve">   b = ________      </w:t>
      </w:r>
      <w:r>
        <w:rPr>
          <w:rFonts w:asciiTheme="majorHAnsi" w:hAnsiTheme="majorHAnsi"/>
        </w:rPr>
        <w:t xml:space="preserve"> m = ________      b = ________                    m = ________      b = ________</w:t>
      </w:r>
    </w:p>
    <w:p w14:paraId="4A87BE28" w14:textId="77777777" w:rsidR="00145C8E" w:rsidRDefault="00145C8E" w:rsidP="00145C8E">
      <w:pPr>
        <w:rPr>
          <w:rFonts w:asciiTheme="majorHAnsi" w:hAnsiTheme="majorHAnsi"/>
        </w:rPr>
      </w:pPr>
    </w:p>
    <w:p w14:paraId="5496D3F4" w14:textId="77777777" w:rsidR="00145C8E" w:rsidRDefault="00145C8E" w:rsidP="00145C8E">
      <w:pPr>
        <w:rPr>
          <w:rFonts w:asciiTheme="majorHAnsi" w:hAnsiTheme="majorHAnsi"/>
        </w:rPr>
      </w:pPr>
      <w:r w:rsidRPr="005302F1">
        <w:rPr>
          <w:rFonts w:asciiTheme="majorHAnsi" w:hAnsiTheme="majorHAnsi"/>
          <w:noProof/>
        </w:rPr>
        <w:drawing>
          <wp:anchor distT="0" distB="0" distL="114300" distR="114300" simplePos="0" relativeHeight="251669504" behindDoc="1" locked="0" layoutInCell="1" allowOverlap="1" wp14:anchorId="7372C693" wp14:editId="1538F528">
            <wp:simplePos x="0" y="0"/>
            <wp:positionH relativeFrom="column">
              <wp:posOffset>4791075</wp:posOffset>
            </wp:positionH>
            <wp:positionV relativeFrom="paragraph">
              <wp:posOffset>54610</wp:posOffset>
            </wp:positionV>
            <wp:extent cx="1657350" cy="1647825"/>
            <wp:effectExtent l="0" t="0" r="0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632" t="16532" r="13474" b="13105"/>
                    <a:stretch/>
                  </pic:blipFill>
                  <pic:spPr bwMode="auto">
                    <a:xfrm>
                      <a:off x="0" y="0"/>
                      <a:ext cx="1657350" cy="1647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302F1">
        <w:rPr>
          <w:rFonts w:asciiTheme="majorHAnsi" w:hAnsiTheme="majorHAnsi"/>
          <w:noProof/>
        </w:rPr>
        <w:drawing>
          <wp:anchor distT="0" distB="0" distL="114300" distR="114300" simplePos="0" relativeHeight="251668480" behindDoc="1" locked="0" layoutInCell="1" allowOverlap="1" wp14:anchorId="4521CDD5" wp14:editId="3CE2371A">
            <wp:simplePos x="0" y="0"/>
            <wp:positionH relativeFrom="column">
              <wp:posOffset>2457450</wp:posOffset>
            </wp:positionH>
            <wp:positionV relativeFrom="paragraph">
              <wp:posOffset>54610</wp:posOffset>
            </wp:positionV>
            <wp:extent cx="1657350" cy="1647825"/>
            <wp:effectExtent l="0" t="0" r="0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632" t="16532" r="13474" b="13105"/>
                    <a:stretch/>
                  </pic:blipFill>
                  <pic:spPr bwMode="auto">
                    <a:xfrm>
                      <a:off x="0" y="0"/>
                      <a:ext cx="1657350" cy="1647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302F1">
        <w:rPr>
          <w:rFonts w:asciiTheme="majorHAnsi" w:hAnsiTheme="majorHAnsi"/>
          <w:noProof/>
        </w:rPr>
        <w:drawing>
          <wp:anchor distT="0" distB="0" distL="114300" distR="114300" simplePos="0" relativeHeight="251667456" behindDoc="1" locked="0" layoutInCell="1" allowOverlap="1" wp14:anchorId="4D68A84D" wp14:editId="430D733B">
            <wp:simplePos x="0" y="0"/>
            <wp:positionH relativeFrom="column">
              <wp:posOffset>171450</wp:posOffset>
            </wp:positionH>
            <wp:positionV relativeFrom="paragraph">
              <wp:posOffset>54610</wp:posOffset>
            </wp:positionV>
            <wp:extent cx="1657350" cy="1647825"/>
            <wp:effectExtent l="0" t="0" r="0" b="952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632" t="16532" r="13474" b="13105"/>
                    <a:stretch/>
                  </pic:blipFill>
                  <pic:spPr bwMode="auto">
                    <a:xfrm>
                      <a:off x="0" y="0"/>
                      <a:ext cx="1657350" cy="1647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94E2629" w14:textId="77777777" w:rsidR="00145C8E" w:rsidRDefault="00145C8E" w:rsidP="00145C8E">
      <w:pPr>
        <w:rPr>
          <w:rFonts w:asciiTheme="majorHAnsi" w:hAnsiTheme="majorHAnsi"/>
        </w:rPr>
      </w:pPr>
    </w:p>
    <w:p w14:paraId="061AC9AA" w14:textId="77777777" w:rsidR="00145C8E" w:rsidRDefault="00145C8E" w:rsidP="00145C8E">
      <w:pPr>
        <w:rPr>
          <w:rFonts w:asciiTheme="majorHAnsi" w:hAnsiTheme="majorHAnsi"/>
        </w:rPr>
      </w:pPr>
    </w:p>
    <w:p w14:paraId="4CB73F45" w14:textId="77777777" w:rsidR="00145C8E" w:rsidRDefault="00145C8E" w:rsidP="00145C8E">
      <w:pPr>
        <w:rPr>
          <w:rFonts w:asciiTheme="majorHAnsi" w:hAnsiTheme="majorHAnsi"/>
        </w:rPr>
      </w:pPr>
    </w:p>
    <w:p w14:paraId="2D0322F8" w14:textId="77777777" w:rsidR="00145C8E" w:rsidRDefault="00145C8E" w:rsidP="00145C8E">
      <w:pPr>
        <w:rPr>
          <w:rFonts w:asciiTheme="majorHAnsi" w:hAnsiTheme="majorHAnsi"/>
        </w:rPr>
      </w:pPr>
    </w:p>
    <w:p w14:paraId="6C6142F5" w14:textId="77777777" w:rsidR="00145C8E" w:rsidRDefault="00145C8E" w:rsidP="00145C8E">
      <w:pPr>
        <w:rPr>
          <w:rFonts w:asciiTheme="majorHAnsi" w:hAnsiTheme="majorHAnsi"/>
        </w:rPr>
      </w:pPr>
    </w:p>
    <w:p w14:paraId="6A529A0D" w14:textId="77777777" w:rsidR="00145C8E" w:rsidRDefault="00145C8E" w:rsidP="00145C8E">
      <w:pPr>
        <w:rPr>
          <w:rFonts w:asciiTheme="majorHAnsi" w:hAnsiTheme="majorHAnsi"/>
        </w:rPr>
      </w:pPr>
    </w:p>
    <w:p w14:paraId="7DECD809" w14:textId="77777777" w:rsidR="00145C8E" w:rsidRDefault="00145C8E" w:rsidP="00145C8E">
      <w:pPr>
        <w:rPr>
          <w:rFonts w:asciiTheme="majorHAnsi" w:hAnsiTheme="majorHAnsi"/>
        </w:rPr>
      </w:pPr>
    </w:p>
    <w:p w14:paraId="0228C005" w14:textId="77777777" w:rsidR="00145C8E" w:rsidRDefault="00145C8E" w:rsidP="00145C8E">
      <w:pPr>
        <w:rPr>
          <w:rFonts w:asciiTheme="majorHAnsi" w:hAnsiTheme="majorHAnsi"/>
        </w:rPr>
      </w:pPr>
    </w:p>
    <w:p w14:paraId="705B1EE9" w14:textId="77777777" w:rsidR="00145C8E" w:rsidRDefault="00145C8E" w:rsidP="00145C8E">
      <w:pPr>
        <w:rPr>
          <w:rFonts w:asciiTheme="majorHAnsi" w:hAnsiTheme="majorHAnsi"/>
        </w:rPr>
      </w:pPr>
    </w:p>
    <w:p w14:paraId="72BDB918" w14:textId="77777777" w:rsidR="00145C8E" w:rsidRDefault="00145C8E" w:rsidP="00145C8E">
      <w:pPr>
        <w:rPr>
          <w:rFonts w:asciiTheme="majorHAnsi" w:hAnsiTheme="majorHAnsi"/>
        </w:rPr>
      </w:pPr>
    </w:p>
    <w:p w14:paraId="19285B97" w14:textId="77777777" w:rsidR="00145C8E" w:rsidRDefault="00145C8E" w:rsidP="00145C8E">
      <w:pPr>
        <w:rPr>
          <w:rFonts w:asciiTheme="majorHAnsi" w:hAnsiTheme="majorHAnsi"/>
        </w:rPr>
      </w:pPr>
    </w:p>
    <w:p w14:paraId="3112862C" w14:textId="77777777" w:rsidR="00145C8E" w:rsidRDefault="00145C8E" w:rsidP="00145C8E">
      <w:pPr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Write the equation of the line in slope-intercept form.</w:t>
      </w:r>
    </w:p>
    <w:p w14:paraId="2EB225E5" w14:textId="5167FFD9" w:rsidR="00145C8E" w:rsidRDefault="00145C8E" w:rsidP="00145C8E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6.  </w:t>
      </w:r>
      <w:proofErr w:type="gramStart"/>
      <w:r>
        <w:rPr>
          <w:rFonts w:asciiTheme="majorHAnsi" w:hAnsiTheme="majorHAnsi"/>
        </w:rPr>
        <w:t>m</w:t>
      </w:r>
      <w:proofErr w:type="gramEnd"/>
      <w:r>
        <w:rPr>
          <w:rFonts w:asciiTheme="majorHAnsi" w:hAnsiTheme="majorHAnsi"/>
        </w:rPr>
        <w:t>=3, b=-6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 xml:space="preserve">7.  </w:t>
      </w:r>
      <w:proofErr w:type="gramStart"/>
      <w:r>
        <w:rPr>
          <w:rFonts w:asciiTheme="majorHAnsi" w:hAnsiTheme="majorHAnsi"/>
        </w:rPr>
        <w:t>m</w:t>
      </w:r>
      <w:proofErr w:type="gramEnd"/>
      <w:r>
        <w:rPr>
          <w:rFonts w:asciiTheme="majorHAnsi" w:hAnsiTheme="majorHAnsi"/>
        </w:rPr>
        <w:t>=1, b=0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</w:p>
    <w:p w14:paraId="2D5553B3" w14:textId="77777777" w:rsidR="00145C8E" w:rsidRDefault="00145C8E">
      <w:bookmarkStart w:id="0" w:name="_GoBack"/>
      <w:bookmarkEnd w:id="0"/>
    </w:p>
    <w:p w14:paraId="79A6B0A6" w14:textId="77777777" w:rsidR="00145C8E" w:rsidRDefault="00145C8E"/>
    <w:p w14:paraId="0AD3C186" w14:textId="77777777" w:rsidR="00145C8E" w:rsidRDefault="00145C8E"/>
    <w:p w14:paraId="3C7B8FDA" w14:textId="77777777" w:rsidR="00145C8E" w:rsidRDefault="00145C8E" w:rsidP="00145C8E">
      <w:pPr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Write the equation for the graph.</w:t>
      </w:r>
    </w:p>
    <w:p w14:paraId="6B4A606E" w14:textId="77777777" w:rsidR="00145C8E" w:rsidRDefault="00145C8E" w:rsidP="00145C8E">
      <w:pPr>
        <w:rPr>
          <w:rFonts w:asciiTheme="majorHAnsi" w:hAnsiTheme="majorHAnsi"/>
          <w:b/>
        </w:rPr>
      </w:pPr>
    </w:p>
    <w:p w14:paraId="1F624BAE" w14:textId="100ED7ED" w:rsidR="00145C8E" w:rsidRPr="00205543" w:rsidRDefault="00145C8E" w:rsidP="00145C8E">
      <w:pPr>
        <w:rPr>
          <w:rFonts w:asciiTheme="majorHAnsi" w:hAnsiTheme="majorHAnsi"/>
        </w:rPr>
      </w:pPr>
      <w:r w:rsidRPr="00205543">
        <w:rPr>
          <w:noProof/>
        </w:rPr>
        <w:drawing>
          <wp:anchor distT="0" distB="0" distL="114300" distR="114300" simplePos="0" relativeHeight="251671552" behindDoc="1" locked="0" layoutInCell="1" allowOverlap="1" wp14:anchorId="68EFCBC6" wp14:editId="446577D7">
            <wp:simplePos x="0" y="0"/>
            <wp:positionH relativeFrom="column">
              <wp:posOffset>457200</wp:posOffset>
            </wp:positionH>
            <wp:positionV relativeFrom="paragraph">
              <wp:posOffset>34925</wp:posOffset>
            </wp:positionV>
            <wp:extent cx="1374140" cy="1517015"/>
            <wp:effectExtent l="0" t="0" r="0" b="698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4140" cy="1517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</w:rPr>
        <w:t>8</w:t>
      </w:r>
      <w:r w:rsidRPr="00205543">
        <w:rPr>
          <w:rFonts w:asciiTheme="majorHAnsi" w:hAnsiTheme="majorHAnsi"/>
        </w:rPr>
        <w:t xml:space="preserve">.  </w:t>
      </w:r>
    </w:p>
    <w:p w14:paraId="55039FA0" w14:textId="59641206" w:rsidR="00145C8E" w:rsidRDefault="00145C8E"/>
    <w:p w14:paraId="6F145C99" w14:textId="77777777" w:rsidR="00145C8E" w:rsidRDefault="00145C8E"/>
    <w:p w14:paraId="7B31536A" w14:textId="77777777" w:rsidR="00145C8E" w:rsidRDefault="00145C8E"/>
    <w:p w14:paraId="2E59F0D6" w14:textId="77777777" w:rsidR="00145C8E" w:rsidRDefault="00145C8E"/>
    <w:p w14:paraId="4B7907CD" w14:textId="77777777" w:rsidR="00145C8E" w:rsidRDefault="00145C8E"/>
    <w:p w14:paraId="7D2D16F0" w14:textId="77777777" w:rsidR="00145C8E" w:rsidRDefault="00145C8E"/>
    <w:p w14:paraId="45D602BA" w14:textId="77777777" w:rsidR="00145C8E" w:rsidRDefault="00145C8E"/>
    <w:p w14:paraId="4C3CE233" w14:textId="56BE8C4D" w:rsidR="00BB170B" w:rsidRPr="00145C8E" w:rsidRDefault="00BB170B">
      <w:pPr>
        <w:rPr>
          <w:b/>
        </w:rPr>
      </w:pPr>
      <w:r w:rsidRPr="00145C8E">
        <w:rPr>
          <w:b/>
        </w:rPr>
        <w:t xml:space="preserve">Solve each system by graphing. </w:t>
      </w:r>
    </w:p>
    <w:p w14:paraId="51D0FC48" w14:textId="77777777" w:rsidR="00BB170B" w:rsidRDefault="00BB170B"/>
    <w:p w14:paraId="596B34CA" w14:textId="59C51AA0" w:rsidR="00BB170B" w:rsidRDefault="00145C8E">
      <w:r>
        <w:t>9.</w:t>
      </w:r>
      <w:r w:rsidR="00360521">
        <w:t xml:space="preserve"> </w:t>
      </w:r>
      <w:r w:rsidR="00360521" w:rsidRPr="009C5B6A">
        <w:rPr>
          <w:position w:val="-32"/>
        </w:rPr>
        <w:object w:dxaOrig="1280" w:dyaOrig="760" w14:anchorId="79BDE529">
          <v:shape id="_x0000_i1025" type="#_x0000_t75" style="width:64pt;height:38pt" o:ole="">
            <v:imagedata r:id="rId15" o:title=""/>
          </v:shape>
          <o:OLEObject Type="Embed" ProgID="Equation.DSMT4" ShapeID="_x0000_i1025" DrawAspect="Content" ObjectID="_1329540447" r:id="rId16"/>
        </w:object>
      </w:r>
      <w:r w:rsidR="00360521">
        <w:tab/>
      </w:r>
      <w:r w:rsidR="00360521">
        <w:tab/>
      </w:r>
      <w:r w:rsidR="00360521">
        <w:tab/>
      </w:r>
      <w:r w:rsidR="00360521">
        <w:tab/>
      </w:r>
      <w:r w:rsidR="00360521">
        <w:tab/>
      </w:r>
      <w:r w:rsidR="00360521">
        <w:tab/>
      </w:r>
      <w:r w:rsidR="00360521">
        <w:tab/>
      </w:r>
      <w:r>
        <w:t>10</w:t>
      </w:r>
      <w:r w:rsidR="00360521">
        <w:t xml:space="preserve">. </w:t>
      </w:r>
      <w:r w:rsidR="00360521" w:rsidRPr="009C5B6A">
        <w:rPr>
          <w:position w:val="-32"/>
        </w:rPr>
        <w:object w:dxaOrig="1040" w:dyaOrig="760" w14:anchorId="6ABB59B1">
          <v:shape id="_x0000_i1026" type="#_x0000_t75" style="width:52pt;height:38pt" o:ole="">
            <v:imagedata r:id="rId17" o:title=""/>
          </v:shape>
          <o:OLEObject Type="Embed" ProgID="Equation.DSMT4" ShapeID="_x0000_i1026" DrawAspect="Content" ObjectID="_1329540448" r:id="rId18"/>
        </w:object>
      </w:r>
      <w:r w:rsidR="00BB170B">
        <w:rPr>
          <w:position w:val="-32"/>
        </w:rPr>
        <w:tab/>
      </w:r>
      <w:r w:rsidR="00BB170B">
        <w:rPr>
          <w:position w:val="-32"/>
        </w:rPr>
        <w:tab/>
      </w:r>
      <w:r w:rsidR="00BB170B">
        <w:rPr>
          <w:position w:val="-32"/>
        </w:rPr>
        <w:tab/>
      </w:r>
      <w:r w:rsidR="00BB170B">
        <w:rPr>
          <w:position w:val="-32"/>
        </w:rPr>
        <w:tab/>
      </w:r>
      <w:r w:rsidR="00BB170B">
        <w:rPr>
          <w:position w:val="-32"/>
        </w:rPr>
        <w:tab/>
      </w:r>
      <w:r w:rsidR="00BB170B">
        <w:rPr>
          <w:position w:val="-32"/>
        </w:rPr>
        <w:tab/>
      </w:r>
    </w:p>
    <w:p w14:paraId="507E8CB9" w14:textId="05281874" w:rsidR="00661C40" w:rsidRDefault="00661C40"/>
    <w:p w14:paraId="21E978DD" w14:textId="5FC66628" w:rsidR="00661C40" w:rsidRDefault="005F331B">
      <w:r w:rsidRPr="00CC72F6">
        <w:rPr>
          <w:noProof/>
        </w:rPr>
        <w:drawing>
          <wp:anchor distT="0" distB="0" distL="114300" distR="114300" simplePos="0" relativeHeight="251661312" behindDoc="1" locked="0" layoutInCell="1" allowOverlap="1" wp14:anchorId="680E91C3" wp14:editId="073C4C77">
            <wp:simplePos x="0" y="0"/>
            <wp:positionH relativeFrom="column">
              <wp:posOffset>3657600</wp:posOffset>
            </wp:positionH>
            <wp:positionV relativeFrom="paragraph">
              <wp:posOffset>81280</wp:posOffset>
            </wp:positionV>
            <wp:extent cx="2514600" cy="2372995"/>
            <wp:effectExtent l="0" t="0" r="0" b="0"/>
            <wp:wrapNone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372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C72F6">
        <w:rPr>
          <w:noProof/>
        </w:rPr>
        <w:drawing>
          <wp:anchor distT="0" distB="0" distL="114300" distR="114300" simplePos="0" relativeHeight="251659264" behindDoc="1" locked="0" layoutInCell="1" allowOverlap="1" wp14:anchorId="0BA19F8D" wp14:editId="594A0205">
            <wp:simplePos x="0" y="0"/>
            <wp:positionH relativeFrom="column">
              <wp:posOffset>0</wp:posOffset>
            </wp:positionH>
            <wp:positionV relativeFrom="paragraph">
              <wp:posOffset>81280</wp:posOffset>
            </wp:positionV>
            <wp:extent cx="2514600" cy="2372995"/>
            <wp:effectExtent l="0" t="0" r="0" b="0"/>
            <wp:wrapNone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372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68A8AF2" w14:textId="4124AD9D" w:rsidR="00360521" w:rsidRDefault="00360521"/>
    <w:p w14:paraId="1C014D51" w14:textId="5409A812" w:rsidR="00360521" w:rsidRDefault="00360521"/>
    <w:p w14:paraId="1E8E46A3" w14:textId="67435E0E" w:rsidR="00360521" w:rsidRDefault="00360521"/>
    <w:p w14:paraId="533898BB" w14:textId="086A937C" w:rsidR="00360521" w:rsidRDefault="00360521"/>
    <w:p w14:paraId="78FFE960" w14:textId="77777777" w:rsidR="00360521" w:rsidRDefault="00360521"/>
    <w:p w14:paraId="0CA8F69F" w14:textId="77777777" w:rsidR="00360521" w:rsidRDefault="00360521"/>
    <w:p w14:paraId="4909F738" w14:textId="77777777" w:rsidR="00360521" w:rsidRDefault="00360521"/>
    <w:p w14:paraId="1E5E07CC" w14:textId="77777777" w:rsidR="00360521" w:rsidRDefault="00360521"/>
    <w:p w14:paraId="185DD888" w14:textId="77777777" w:rsidR="00360521" w:rsidRDefault="00360521"/>
    <w:p w14:paraId="63488E74" w14:textId="77777777" w:rsidR="00360521" w:rsidRDefault="00360521"/>
    <w:p w14:paraId="718DE90E" w14:textId="77777777" w:rsidR="00360521" w:rsidRDefault="00360521"/>
    <w:p w14:paraId="3D8C24FF" w14:textId="77777777" w:rsidR="005F331B" w:rsidRDefault="005F331B"/>
    <w:p w14:paraId="44742154" w14:textId="77777777" w:rsidR="005F331B" w:rsidRDefault="005F331B"/>
    <w:p w14:paraId="70C9C67A" w14:textId="77777777" w:rsidR="005F331B" w:rsidRDefault="005F331B"/>
    <w:p w14:paraId="03CF66E7" w14:textId="77777777" w:rsidR="005F331B" w:rsidRDefault="005F331B"/>
    <w:p w14:paraId="3D599DFE" w14:textId="630424CC" w:rsidR="005A7F59" w:rsidRPr="003E48F2" w:rsidRDefault="005A7F59" w:rsidP="005A7F59">
      <w:pPr>
        <w:ind w:left="360"/>
      </w:pPr>
    </w:p>
    <w:sectPr w:rsidR="005A7F59" w:rsidRPr="003E48F2" w:rsidSect="00661C4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49F7FFA"/>
    <w:multiLevelType w:val="hybridMultilevel"/>
    <w:tmpl w:val="DE98FE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7DA5B65"/>
    <w:multiLevelType w:val="multilevel"/>
    <w:tmpl w:val="DE98FEC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61C40"/>
    <w:rsid w:val="00145C8E"/>
    <w:rsid w:val="0032016D"/>
    <w:rsid w:val="00360521"/>
    <w:rsid w:val="003E48F2"/>
    <w:rsid w:val="00533EC1"/>
    <w:rsid w:val="005A7F59"/>
    <w:rsid w:val="005F331B"/>
    <w:rsid w:val="0060648A"/>
    <w:rsid w:val="00661C40"/>
    <w:rsid w:val="007B132F"/>
    <w:rsid w:val="007D458B"/>
    <w:rsid w:val="00841FC0"/>
    <w:rsid w:val="009235EE"/>
    <w:rsid w:val="009C5B6A"/>
    <w:rsid w:val="00BB170B"/>
    <w:rsid w:val="00CA62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0"/>
    <o:shapelayout v:ext="edit">
      <o:idmap v:ext="edit" data="1"/>
    </o:shapelayout>
  </w:shapeDefaults>
  <w:decimalSymbol w:val="."/>
  <w:listSeparator w:val=","/>
  <w14:docId w14:val="307C9BB1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145C8E"/>
    <w:pPr>
      <w:keepNext/>
      <w:jc w:val="center"/>
      <w:outlineLvl w:val="0"/>
    </w:pPr>
    <w:rPr>
      <w:rFonts w:ascii="Arial" w:eastAsia="Times New Roman" w:hAnsi="Arial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61C4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1C40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3E48F2"/>
    <w:rPr>
      <w:color w:val="808080"/>
    </w:rPr>
  </w:style>
  <w:style w:type="paragraph" w:styleId="ListParagraph">
    <w:name w:val="List Paragraph"/>
    <w:basedOn w:val="Normal"/>
    <w:uiPriority w:val="34"/>
    <w:qFormat/>
    <w:rsid w:val="005A7F59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145C8E"/>
    <w:rPr>
      <w:rFonts w:ascii="Arial" w:eastAsia="Times New Roman" w:hAnsi="Arial" w:cs="Times New Roman"/>
      <w:b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145C8E"/>
    <w:pPr>
      <w:keepNext/>
      <w:jc w:val="center"/>
      <w:outlineLvl w:val="0"/>
    </w:pPr>
    <w:rPr>
      <w:rFonts w:ascii="Arial" w:eastAsia="Times New Roman" w:hAnsi="Arial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61C4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1C40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3E48F2"/>
    <w:rPr>
      <w:color w:val="808080"/>
    </w:rPr>
  </w:style>
  <w:style w:type="paragraph" w:styleId="ListParagraph">
    <w:name w:val="List Paragraph"/>
    <w:basedOn w:val="Normal"/>
    <w:uiPriority w:val="34"/>
    <w:qFormat/>
    <w:rsid w:val="005A7F59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145C8E"/>
    <w:rPr>
      <w:rFonts w:ascii="Arial" w:eastAsia="Times New Roman" w:hAnsi="Arial" w:cs="Times New Roman"/>
      <w:b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20" Type="http://schemas.openxmlformats.org/officeDocument/2006/relationships/fontTable" Target="fontTable.xml"/><Relationship Id="rId21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png"/><Relationship Id="rId14" Type="http://schemas.openxmlformats.org/officeDocument/2006/relationships/image" Target="media/image5.png"/><Relationship Id="rId15" Type="http://schemas.openxmlformats.org/officeDocument/2006/relationships/image" Target="media/image6.emf"/><Relationship Id="rId16" Type="http://schemas.openxmlformats.org/officeDocument/2006/relationships/oleObject" Target="embeddings/oleObject4.bin"/><Relationship Id="rId17" Type="http://schemas.openxmlformats.org/officeDocument/2006/relationships/image" Target="media/image7.emf"/><Relationship Id="rId18" Type="http://schemas.openxmlformats.org/officeDocument/2006/relationships/oleObject" Target="embeddings/oleObject5.bin"/><Relationship Id="rId19" Type="http://schemas.openxmlformats.org/officeDocument/2006/relationships/image" Target="media/image8.png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C1E320F1-0590-854E-96F7-01BEF060A9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23</Words>
  <Characters>704</Characters>
  <Application>Microsoft Macintosh Word</Application>
  <DocSecurity>0</DocSecurity>
  <Lines>5</Lines>
  <Paragraphs>1</Paragraphs>
  <ScaleCrop>false</ScaleCrop>
  <Company>University of Utah</Company>
  <LinksUpToDate>false</LinksUpToDate>
  <CharactersWithSpaces>8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 Christensen</dc:creator>
  <cp:keywords/>
  <dc:description/>
  <cp:lastModifiedBy>Danielle Bramall</cp:lastModifiedBy>
  <cp:revision>2</cp:revision>
  <cp:lastPrinted>2014-02-08T02:58:00Z</cp:lastPrinted>
  <dcterms:created xsi:type="dcterms:W3CDTF">2014-03-07T14:33:00Z</dcterms:created>
  <dcterms:modified xsi:type="dcterms:W3CDTF">2014-03-07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